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60" r:id="rId2"/>
    <p:sldId id="261" r:id="rId3"/>
    <p:sldId id="262" r:id="rId4"/>
    <p:sldId id="263" r:id="rId5"/>
    <p:sldId id="264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653" y="3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0/2/10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0/2/1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xmlns="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5.doc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Microsoft_Word_97_-_2003___4.doc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.doc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Microsoft_Word_97_-_2003___7.doc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Microsoft_Word_97_-_2003___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oleObject" Target="../embeddings/Microsoft_Word_97_-_2003___8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71994"/>
              </p:ext>
            </p:extLst>
          </p:nvPr>
        </p:nvGraphicFramePr>
        <p:xfrm>
          <a:off x="2256773" y="740056"/>
          <a:ext cx="7142721" cy="80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Document" r:id="rId3" imgW="3674165" imgH="411109" progId="Word.Document.8">
                  <p:embed/>
                </p:oleObj>
              </mc:Choice>
              <mc:Fallback>
                <p:oleObj name="Document" r:id="rId3" imgW="3674165" imgH="4111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773" y="740056"/>
                        <a:ext cx="7142721" cy="80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31810"/>
              </p:ext>
            </p:extLst>
          </p:nvPr>
        </p:nvGraphicFramePr>
        <p:xfrm>
          <a:off x="938213" y="1325563"/>
          <a:ext cx="10842625" cy="4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Document" r:id="rId5" imgW="5101288" imgH="2062364" progId="Word.Document.8">
                  <p:embed/>
                </p:oleObj>
              </mc:Choice>
              <mc:Fallback>
                <p:oleObj name="Document" r:id="rId5" imgW="5101288" imgH="20623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325563"/>
                        <a:ext cx="10842625" cy="4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7039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072"/>
              </p:ext>
            </p:extLst>
          </p:nvPr>
        </p:nvGraphicFramePr>
        <p:xfrm>
          <a:off x="1781175" y="406400"/>
          <a:ext cx="8161338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Document" r:id="rId5" imgW="3665686" imgH="1268262" progId="Word.Document.8">
                  <p:embed/>
                </p:oleObj>
              </mc:Choice>
              <mc:Fallback>
                <p:oleObj name="Document" r:id="rId5" imgW="3665686" imgH="1268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06400"/>
                        <a:ext cx="8161338" cy="282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1427"/>
              </p:ext>
            </p:extLst>
          </p:nvPr>
        </p:nvGraphicFramePr>
        <p:xfrm>
          <a:off x="203200" y="1136650"/>
          <a:ext cx="11568113" cy="612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Document" r:id="rId7" imgW="8492430" imgH="4508640" progId="Word.Document.8">
                  <p:embed/>
                </p:oleObj>
              </mc:Choice>
              <mc:Fallback>
                <p:oleObj name="Document" r:id="rId7" imgW="8492430" imgH="4508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136650"/>
                        <a:ext cx="11568113" cy="612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32981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029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39285"/>
              </p:ext>
            </p:extLst>
          </p:nvPr>
        </p:nvGraphicFramePr>
        <p:xfrm>
          <a:off x="915428" y="563096"/>
          <a:ext cx="10731500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Document" r:id="rId6" imgW="5269738" imgH="1661898" progId="Word.Document.8">
                  <p:embed/>
                </p:oleObj>
              </mc:Choice>
              <mc:Fallback>
                <p:oleObj name="Document" r:id="rId6" imgW="5269738" imgH="16618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428" y="563096"/>
                        <a:ext cx="10731500" cy="338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50218"/>
              </p:ext>
            </p:extLst>
          </p:nvPr>
        </p:nvGraphicFramePr>
        <p:xfrm>
          <a:off x="1427163" y="3686175"/>
          <a:ext cx="1019333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Document" r:id="rId8" imgW="5037715" imgH="1196725" progId="Word.Document.8">
                  <p:embed/>
                </p:oleObj>
              </mc:Choice>
              <mc:Fallback>
                <p:oleObj name="Document" r:id="rId8" imgW="5037715" imgH="1196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686175"/>
                        <a:ext cx="10193337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4697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39822"/>
              </p:ext>
            </p:extLst>
          </p:nvPr>
        </p:nvGraphicFramePr>
        <p:xfrm>
          <a:off x="1262063" y="866775"/>
          <a:ext cx="9793287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Document" r:id="rId3" imgW="4840171" imgH="816390" progId="Word.Document.8">
                  <p:embed/>
                </p:oleObj>
              </mc:Choice>
              <mc:Fallback>
                <p:oleObj name="Document" r:id="rId3" imgW="4840171" imgH="816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866775"/>
                        <a:ext cx="9793287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83252"/>
              </p:ext>
            </p:extLst>
          </p:nvPr>
        </p:nvGraphicFramePr>
        <p:xfrm>
          <a:off x="893295" y="2466882"/>
          <a:ext cx="10674350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Document" r:id="rId6" imgW="5269738" imgH="1710788" progId="Word.Document.8">
                  <p:embed/>
                </p:oleObj>
              </mc:Choice>
              <mc:Fallback>
                <p:oleObj name="Document" r:id="rId6" imgW="5269738" imgH="17107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95" y="2466882"/>
                        <a:ext cx="10674350" cy="345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188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85288"/>
              </p:ext>
            </p:extLst>
          </p:nvPr>
        </p:nvGraphicFramePr>
        <p:xfrm>
          <a:off x="824567" y="701114"/>
          <a:ext cx="107124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Document" r:id="rId4" imgW="5290570" imgH="704950" progId="Word.Document.8">
                  <p:embed/>
                </p:oleObj>
              </mc:Choice>
              <mc:Fallback>
                <p:oleObj name="Document" r:id="rId4" imgW="5290570" imgH="7049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67" y="701114"/>
                        <a:ext cx="1071245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14640"/>
              </p:ext>
            </p:extLst>
          </p:nvPr>
        </p:nvGraphicFramePr>
        <p:xfrm>
          <a:off x="824567" y="1658097"/>
          <a:ext cx="10861675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Document" r:id="rId7" imgW="5405504" imgH="2296748" progId="Word.Document.8">
                  <p:embed/>
                </p:oleObj>
              </mc:Choice>
              <mc:Fallback>
                <p:oleObj name="Document" r:id="rId7" imgW="5405504" imgH="22967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67" y="1658097"/>
                        <a:ext cx="10861675" cy="461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36625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</TotalTime>
  <Words>0</Words>
  <Application>Microsoft Office PowerPoint</Application>
  <PresentationFormat>宽屏</PresentationFormat>
  <Paragraphs>0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微软雅黑</vt:lpstr>
      <vt:lpstr>Arial</vt:lpstr>
      <vt:lpstr>Office 主题​​</vt:lpstr>
      <vt:lpstr>Document</vt:lpstr>
      <vt:lpstr>Microsoft Word 97 - 2003 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nrjian</cp:lastModifiedBy>
  <cp:revision>47</cp:revision>
  <dcterms:created xsi:type="dcterms:W3CDTF">2019-06-19T02:08:00Z</dcterms:created>
  <dcterms:modified xsi:type="dcterms:W3CDTF">2020-02-10T09:1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